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C58" w:rsidRPr="00DA68BF" w:rsidRDefault="00DA68BF" w:rsidP="00DA68BF">
      <w:pPr>
        <w:jc w:val="center"/>
        <w:rPr>
          <w:b/>
        </w:rPr>
      </w:pPr>
      <w:r w:rsidRPr="00DA68BF">
        <w:rPr>
          <w:b/>
        </w:rPr>
        <w:t>ΓΡΑΠΤΗ ΔΟΚΙΜΑΣΙΑ Σ</w:t>
      </w:r>
      <w:r w:rsidR="00350E85">
        <w:rPr>
          <w:b/>
        </w:rPr>
        <w:t>Ε ΕΞΙΣΩΣΕΙΣ 2</w:t>
      </w:r>
      <w:r w:rsidR="00350E85" w:rsidRPr="00350E85">
        <w:rPr>
          <w:b/>
          <w:vertAlign w:val="superscript"/>
        </w:rPr>
        <w:t>ου</w:t>
      </w:r>
      <w:r w:rsidR="00350E85">
        <w:rPr>
          <w:b/>
        </w:rPr>
        <w:t xml:space="preserve"> ΒΑΘΜΟΥ-</w:t>
      </w:r>
      <w:r w:rsidRPr="00DA68BF">
        <w:rPr>
          <w:b/>
        </w:rPr>
        <w:t xml:space="preserve"> ΑΛΓΕΒΡΑ ΤΗΣ Α΄ ΛΥΚΕΙΟΥ</w:t>
      </w:r>
    </w:p>
    <w:p w:rsidR="00DA68BF" w:rsidRDefault="00DA68BF">
      <w:r w:rsidRPr="00D61FF9">
        <w:rPr>
          <w:b/>
        </w:rPr>
        <w:t>ΘΕΜΑ Α</w:t>
      </w:r>
      <w:r w:rsidRPr="00D61FF9">
        <w:rPr>
          <w:b/>
        </w:rPr>
        <w:br/>
      </w:r>
      <w:r w:rsidRPr="00D30833">
        <w:rPr>
          <w:b/>
        </w:rPr>
        <w:t>Α1.</w:t>
      </w:r>
      <w:r>
        <w:t xml:space="preserve"> Να αποδείξετε ότι το γινόμενο των ριζών ενός τριωνύμου δίνεται από τον τύπο: </w:t>
      </w:r>
      <w:r>
        <w:rPr>
          <w:lang w:val="en-US"/>
        </w:rPr>
        <w:t>p</w:t>
      </w:r>
      <w:r w:rsidRPr="00DA68BF">
        <w:t>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γ</m:t>
            </m:r>
          </m:num>
          <m:den>
            <m:r>
              <w:rPr>
                <w:rFonts w:ascii="Cambria Math" w:hAnsi="Cambria Math"/>
              </w:rPr>
              <m:t>α</m:t>
            </m:r>
          </m:den>
        </m:f>
      </m:oMath>
      <w:r>
        <w:t xml:space="preserve"> </w:t>
      </w:r>
      <w:r>
        <w:br/>
      </w:r>
      <w:r w:rsidRPr="00D30833">
        <w:rPr>
          <w:b/>
        </w:rPr>
        <w:t>Α2.</w:t>
      </w:r>
      <w:r>
        <w:t xml:space="preserve"> Να χαρακτηρίσετε ως «Σωστό» ή «Λάθος» τις παρακάτω προτάσεις:</w:t>
      </w:r>
      <w:r>
        <w:br/>
        <w:t xml:space="preserve">α. Η εξίσωση </w:t>
      </w:r>
      <w:r>
        <w:rPr>
          <w:lang w:val="en-US"/>
        </w:rPr>
        <w:t>x</w:t>
      </w:r>
      <w:r w:rsidRPr="00DA68BF">
        <w:rPr>
          <w:vertAlign w:val="superscript"/>
        </w:rPr>
        <w:t>2</w:t>
      </w:r>
      <w:r w:rsidRPr="00DA68BF">
        <w:t>+</w:t>
      </w:r>
      <w:r>
        <w:rPr>
          <w:lang w:val="en-US"/>
        </w:rPr>
        <w:t>a</w:t>
      </w:r>
      <w:r w:rsidRPr="00DA68BF">
        <w:t xml:space="preserve">=0,  </w:t>
      </w:r>
      <w:r>
        <w:t>με α&gt;0, είναι αδύνατη.</w:t>
      </w:r>
      <w:r>
        <w:br/>
        <w:t xml:space="preserve">β. Η εξίσωση </w:t>
      </w:r>
      <w:r>
        <w:rPr>
          <w:lang w:val="en-US"/>
        </w:rPr>
        <w:t>x</w:t>
      </w:r>
      <w:r w:rsidRPr="00DA68BF">
        <w:rPr>
          <w:vertAlign w:val="superscript"/>
        </w:rPr>
        <w:t>5</w:t>
      </w:r>
      <w:r w:rsidRPr="00DA68BF">
        <w:t>+</w:t>
      </w:r>
      <w:r>
        <w:rPr>
          <w:lang w:val="en-US"/>
        </w:rPr>
        <w:t>a</w:t>
      </w:r>
      <w:r w:rsidRPr="00DA68BF">
        <w:t xml:space="preserve">=0 </w:t>
      </w:r>
      <w:r>
        <w:t>έχει μια λύση για κάθε τιμή του πραγματικού αριθμού α.</w:t>
      </w:r>
      <w:r>
        <w:br/>
        <w:t xml:space="preserve">γ. Η εξίσωση </w:t>
      </w:r>
      <w:r w:rsidRPr="00D3618C">
        <w:rPr>
          <w:position w:val="-12"/>
        </w:rPr>
        <w:object w:dxaOrig="2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18.75pt" o:ole="">
            <v:imagedata r:id="rId7" o:title=""/>
          </v:shape>
          <o:OLEObject Type="Embed" ProgID="Equation.DSMT4" ShapeID="_x0000_i1025" DrawAspect="Content" ObjectID="_1639752002" r:id="rId8"/>
        </w:object>
      </w:r>
      <w:r>
        <w:t xml:space="preserve">έχει δύο άνισες ρίζες αν </w:t>
      </w:r>
      <w:r w:rsidRPr="00D3618C">
        <w:rPr>
          <w:position w:val="-24"/>
        </w:rPr>
        <w:object w:dxaOrig="720" w:dyaOrig="620">
          <v:shape id="_x0000_i1026" type="#_x0000_t75" style="width:36pt;height:30.75pt" o:ole="">
            <v:imagedata r:id="rId9" o:title=""/>
          </v:shape>
          <o:OLEObject Type="Embed" ProgID="Equation.DSMT4" ShapeID="_x0000_i1026" DrawAspect="Content" ObjectID="_1639752003" r:id="rId10"/>
        </w:object>
      </w:r>
      <w:r>
        <w:br/>
        <w:t xml:space="preserve">δ. </w:t>
      </w:r>
      <w:r w:rsidR="00D61FF9">
        <w:t xml:space="preserve">Η εξίσωση </w:t>
      </w:r>
      <w:r w:rsidR="00D61FF9" w:rsidRPr="00D3618C">
        <w:rPr>
          <w:position w:val="-12"/>
        </w:rPr>
        <w:object w:dxaOrig="2900" w:dyaOrig="380">
          <v:shape id="_x0000_i1027" type="#_x0000_t75" style="width:144.75pt;height:18.75pt" o:ole="">
            <v:imagedata r:id="rId7" o:title=""/>
          </v:shape>
          <o:OLEObject Type="Embed" ProgID="Equation.DSMT4" ShapeID="_x0000_i1027" DrawAspect="Content" ObjectID="_1639752004" r:id="rId11"/>
        </w:object>
      </w:r>
      <w:r w:rsidR="00D61FF9">
        <w:t xml:space="preserve">έχει δύο θετικές ρίζες αν </w:t>
      </w:r>
      <w:r w:rsidR="00D61FF9">
        <w:rPr>
          <w:lang w:val="en-US"/>
        </w:rPr>
        <w:t>s</w:t>
      </w:r>
      <w:r w:rsidR="00D61FF9" w:rsidRPr="00D61FF9">
        <w:t xml:space="preserve">&gt;0 </w:t>
      </w:r>
      <w:r w:rsidR="00D61FF9">
        <w:t xml:space="preserve">και </w:t>
      </w:r>
      <w:r w:rsidR="00D61FF9">
        <w:rPr>
          <w:lang w:val="en-US"/>
        </w:rPr>
        <w:t>p</w:t>
      </w:r>
      <w:r w:rsidR="00D61FF9" w:rsidRPr="00D61FF9">
        <w:t>&gt;0.</w:t>
      </w:r>
      <w:r w:rsidR="00D61FF9" w:rsidRPr="00D61FF9">
        <w:br/>
      </w:r>
      <w:r w:rsidR="00D61FF9">
        <w:t xml:space="preserve">ε. Η εξίσωση </w:t>
      </w:r>
      <w:r w:rsidR="00D61FF9" w:rsidRPr="00D3618C">
        <w:rPr>
          <w:position w:val="-12"/>
        </w:rPr>
        <w:object w:dxaOrig="2900" w:dyaOrig="380">
          <v:shape id="_x0000_i1028" type="#_x0000_t75" style="width:144.75pt;height:18.75pt" o:ole="">
            <v:imagedata r:id="rId7" o:title=""/>
          </v:shape>
          <o:OLEObject Type="Embed" ProgID="Equation.DSMT4" ShapeID="_x0000_i1028" DrawAspect="Content" ObjectID="_1639752005" r:id="rId12"/>
        </w:object>
      </w:r>
      <w:r w:rsidR="00D61FF9">
        <w:t xml:space="preserve">είναι αδύνατη αν </w:t>
      </w:r>
      <w:r w:rsidR="00D61FF9" w:rsidRPr="00D3618C">
        <w:rPr>
          <w:position w:val="-24"/>
        </w:rPr>
        <w:object w:dxaOrig="920" w:dyaOrig="660">
          <v:shape id="_x0000_i1029" type="#_x0000_t75" style="width:45.75pt;height:33pt" o:ole="">
            <v:imagedata r:id="rId13" o:title=""/>
          </v:shape>
          <o:OLEObject Type="Embed" ProgID="Equation.DSMT4" ShapeID="_x0000_i1029" DrawAspect="Content" ObjectID="_1639752006" r:id="rId14"/>
        </w:object>
      </w:r>
      <w:r w:rsidR="00D61FF9">
        <w:t>.</w:t>
      </w:r>
    </w:p>
    <w:p w:rsidR="00B957F8" w:rsidRDefault="00D61FF9">
      <w:r w:rsidRPr="00FB24D5">
        <w:rPr>
          <w:b/>
        </w:rPr>
        <w:t>ΘΕΜΑ Β</w:t>
      </w:r>
      <w:r w:rsidRPr="00FB24D5">
        <w:rPr>
          <w:b/>
        </w:rPr>
        <w:br/>
      </w:r>
      <w:r>
        <w:t xml:space="preserve">Δίνεται η εξίσωση: </w:t>
      </w:r>
      <w:r w:rsidR="00FB24D5" w:rsidRPr="00D3618C">
        <w:rPr>
          <w:position w:val="-12"/>
        </w:rPr>
        <w:object w:dxaOrig="3860" w:dyaOrig="380">
          <v:shape id="_x0000_i1030" type="#_x0000_t75" style="width:192.75pt;height:18.75pt" o:ole="">
            <v:imagedata r:id="rId15" o:title=""/>
          </v:shape>
          <o:OLEObject Type="Embed" ProgID="Equation.DSMT4" ShapeID="_x0000_i1030" DrawAspect="Content" ObjectID="_1639752007" r:id="rId16"/>
        </w:object>
      </w:r>
      <w:r w:rsidRPr="00D61FF9">
        <w:br/>
      </w:r>
      <w:r w:rsidRPr="00D30833">
        <w:rPr>
          <w:b/>
        </w:rPr>
        <w:t>Β1.</w:t>
      </w:r>
      <w:r>
        <w:t xml:space="preserve"> Να δείξετε ότι έχει ρίζες για κάθε </w:t>
      </w:r>
      <w:r>
        <w:rPr>
          <w:lang w:val="en-US"/>
        </w:rPr>
        <w:t>k</w:t>
      </w:r>
      <w:r w:rsidRPr="00D61FF9">
        <w:t>,</w:t>
      </w:r>
      <w:r>
        <w:t xml:space="preserve"> </w:t>
      </w:r>
      <w:r>
        <w:rPr>
          <w:lang w:val="en-US"/>
        </w:rPr>
        <w:t>m</w:t>
      </w:r>
      <w:r>
        <w:t xml:space="preserve"> πραγματικούς.</w:t>
      </w:r>
      <w:r>
        <w:br/>
      </w:r>
      <w:r w:rsidRPr="00D30833">
        <w:rPr>
          <w:b/>
        </w:rPr>
        <w:t>Β2</w:t>
      </w:r>
      <w:r>
        <w:t xml:space="preserve">. Να βρείτε τις ρίζες του σαν συνάρτηση των </w:t>
      </w:r>
      <w:r>
        <w:rPr>
          <w:lang w:val="en-US"/>
        </w:rPr>
        <w:t>k</w:t>
      </w:r>
      <w:r w:rsidRPr="00D61FF9">
        <w:t xml:space="preserve">, </w:t>
      </w:r>
      <w:r>
        <w:rPr>
          <w:lang w:val="en-US"/>
        </w:rPr>
        <w:t>m</w:t>
      </w:r>
      <w:r w:rsidRPr="00D61FF9">
        <w:t>.</w:t>
      </w:r>
      <w:r w:rsidRPr="00D61FF9">
        <w:br/>
      </w:r>
      <w:r w:rsidRPr="00D30833">
        <w:rPr>
          <w:b/>
        </w:rPr>
        <w:t>Β3.</w:t>
      </w:r>
      <w:r>
        <w:t xml:space="preserve"> Να</w:t>
      </w:r>
      <w:r w:rsidR="00FB24D5">
        <w:t xml:space="preserve"> βρείτε την εξίσωση που έχει ρίζες τους αντίστροφους των ριζών της αρχικής ε</w:t>
      </w:r>
      <w:r w:rsidR="00B957F8">
        <w:t>ξίσωσης.</w:t>
      </w:r>
    </w:p>
    <w:p w:rsidR="00D30833" w:rsidRPr="00D30833" w:rsidRDefault="00D30833" w:rsidP="00D30833">
      <w:r w:rsidRPr="00D30833">
        <w:rPr>
          <w:b/>
        </w:rPr>
        <w:t xml:space="preserve">ΘΕΜΑ </w:t>
      </w:r>
      <w:r>
        <w:rPr>
          <w:b/>
        </w:rPr>
        <w:t>Γ</w:t>
      </w:r>
      <w:r w:rsidRPr="00D30833">
        <w:br/>
      </w:r>
      <w:r w:rsidR="00350E85">
        <w:rPr>
          <w:b/>
        </w:rPr>
        <w:t>Γ</w:t>
      </w:r>
      <w:r w:rsidRPr="00D30833">
        <w:rPr>
          <w:b/>
        </w:rPr>
        <w:t>1.</w:t>
      </w:r>
      <w:r>
        <w:t xml:space="preserve"> Να λύσετε τις παρακάτω εξισώσεις:</w:t>
      </w:r>
      <w:r>
        <w:br/>
      </w:r>
      <w:r w:rsidRPr="00D3618C">
        <w:rPr>
          <w:position w:val="-16"/>
        </w:rPr>
        <w:object w:dxaOrig="7260" w:dyaOrig="480">
          <v:shape id="_x0000_i1031" type="#_x0000_t75" style="width:363pt;height:24pt" o:ole="">
            <v:imagedata r:id="rId17" o:title=""/>
          </v:shape>
          <o:OLEObject Type="Embed" ProgID="Equation.DSMT4" ShapeID="_x0000_i1031" DrawAspect="Content" ObjectID="_1639752008" r:id="rId18"/>
        </w:object>
      </w:r>
      <w:r>
        <w:br/>
      </w:r>
      <w:r w:rsidR="00350E85">
        <w:rPr>
          <w:b/>
        </w:rPr>
        <w:t>Γ</w:t>
      </w:r>
      <w:r w:rsidRPr="00D30833">
        <w:rPr>
          <w:b/>
        </w:rPr>
        <w:t>2.</w:t>
      </w:r>
      <w:r>
        <w:t xml:space="preserve"> Αν είναι </w:t>
      </w:r>
      <w:r w:rsidRPr="00D3618C">
        <w:rPr>
          <w:position w:val="-12"/>
        </w:rPr>
        <w:object w:dxaOrig="740" w:dyaOrig="340">
          <v:shape id="_x0000_i1032" type="#_x0000_t75" style="width:36.75pt;height:17.25pt" o:ole="">
            <v:imagedata r:id="rId19" o:title=""/>
          </v:shape>
          <o:OLEObject Type="Embed" ProgID="Equation.DSMT4" ShapeID="_x0000_i1032" DrawAspect="Content" ObjectID="_1639752009" r:id="rId20"/>
        </w:object>
      </w:r>
      <w:r>
        <w:t xml:space="preserve">ρίζες της εξίσωσης </w:t>
      </w:r>
      <w:r w:rsidRPr="00D3618C">
        <w:rPr>
          <w:position w:val="-12"/>
        </w:rPr>
        <w:object w:dxaOrig="1780" w:dyaOrig="380">
          <v:shape id="_x0000_i1033" type="#_x0000_t75" style="width:89.25pt;height:18.75pt" o:ole="">
            <v:imagedata r:id="rId21" o:title=""/>
          </v:shape>
          <o:OLEObject Type="Embed" ProgID="Equation.DSMT4" ShapeID="_x0000_i1033" DrawAspect="Content" ObjectID="_1639752010" r:id="rId22"/>
        </w:object>
      </w:r>
      <w:r>
        <w:t xml:space="preserve">να βρείτε την εξίσωση με ρίζες τους αριθμούς </w:t>
      </w:r>
      <w:r w:rsidRPr="00D3618C">
        <w:rPr>
          <w:position w:val="-12"/>
        </w:rPr>
        <w:object w:dxaOrig="760" w:dyaOrig="380">
          <v:shape id="_x0000_i1034" type="#_x0000_t75" style="width:38.25pt;height:18.75pt" o:ole="">
            <v:imagedata r:id="rId23" o:title=""/>
          </v:shape>
          <o:OLEObject Type="Embed" ProgID="Equation.DSMT4" ShapeID="_x0000_i1034" DrawAspect="Content" ObjectID="_1639752011" r:id="rId24"/>
        </w:object>
      </w:r>
    </w:p>
    <w:p w:rsidR="00FB24D5" w:rsidRDefault="00D30833">
      <w:r>
        <w:rPr>
          <w:b/>
        </w:rPr>
        <w:t>ΘΕΜΑ Δ</w:t>
      </w:r>
      <w:r w:rsidR="00B957F8" w:rsidRPr="00B957F8">
        <w:rPr>
          <w:b/>
        </w:rPr>
        <w:br/>
      </w:r>
      <w:r w:rsidR="00FB24D5">
        <w:t xml:space="preserve">Δίνεται η εξίσωση: </w:t>
      </w:r>
      <w:r w:rsidR="00FB24D5" w:rsidRPr="00D3618C">
        <w:rPr>
          <w:position w:val="-16"/>
        </w:rPr>
        <w:object w:dxaOrig="3840" w:dyaOrig="440">
          <v:shape id="_x0000_i1035" type="#_x0000_t75" style="width:192pt;height:21.75pt" o:ole="">
            <v:imagedata r:id="rId25" o:title=""/>
          </v:shape>
          <o:OLEObject Type="Embed" ProgID="Equation.DSMT4" ShapeID="_x0000_i1035" DrawAspect="Content" ObjectID="_1639752012" r:id="rId26"/>
        </w:object>
      </w:r>
      <w:r w:rsidR="00FB24D5" w:rsidRPr="00FB24D5">
        <w:br/>
      </w:r>
      <w:r w:rsidR="00350E85">
        <w:rPr>
          <w:b/>
        </w:rPr>
        <w:t>Δ</w:t>
      </w:r>
      <w:r w:rsidR="00FB24D5" w:rsidRPr="00D30833">
        <w:rPr>
          <w:b/>
        </w:rPr>
        <w:t>1.</w:t>
      </w:r>
      <w:r w:rsidR="00FB24D5">
        <w:t xml:space="preserve"> Να βρείτε το </w:t>
      </w:r>
      <w:r w:rsidR="00FB24D5">
        <w:rPr>
          <w:lang w:val="en-US"/>
        </w:rPr>
        <w:t>k</w:t>
      </w:r>
      <w:r w:rsidR="00FB24D5" w:rsidRPr="00FB24D5">
        <w:t xml:space="preserve"> </w:t>
      </w:r>
      <w:r w:rsidR="00FB24D5">
        <w:t>ώστε η εξίσωση να έχει μία μόνο ρίζα.</w:t>
      </w:r>
      <w:r w:rsidR="00FB24D5">
        <w:br/>
      </w:r>
      <w:r w:rsidR="00350E85">
        <w:rPr>
          <w:b/>
        </w:rPr>
        <w:t>Δ</w:t>
      </w:r>
      <w:r w:rsidR="00FB24D5" w:rsidRPr="00D30833">
        <w:rPr>
          <w:b/>
        </w:rPr>
        <w:t>2.</w:t>
      </w:r>
      <w:r w:rsidR="00FB24D5">
        <w:t xml:space="preserve"> Να βρείτε για ποιες τιμές του </w:t>
      </w:r>
      <w:r w:rsidR="00FB24D5">
        <w:rPr>
          <w:lang w:val="en-US"/>
        </w:rPr>
        <w:t>k</w:t>
      </w:r>
      <w:r w:rsidR="00FB24D5" w:rsidRPr="00FB24D5">
        <w:t xml:space="preserve"> </w:t>
      </w:r>
      <w:r w:rsidR="00FB24D5">
        <w:t>η εξίσωση έχει δύο άνισες πραγματικές ρίζες.</w:t>
      </w:r>
      <w:r w:rsidR="00B957F8">
        <w:br/>
      </w:r>
      <w:r w:rsidR="00350E85">
        <w:rPr>
          <w:b/>
        </w:rPr>
        <w:t>Δ</w:t>
      </w:r>
      <w:r w:rsidR="00B957F8" w:rsidRPr="00D30833">
        <w:rPr>
          <w:b/>
        </w:rPr>
        <w:t>3.</w:t>
      </w:r>
      <w:r w:rsidR="00B957F8">
        <w:t xml:space="preserve"> Να βρείτε για ποιες τιμές του </w:t>
      </w:r>
      <w:r w:rsidR="00B957F8">
        <w:rPr>
          <w:lang w:val="en-US"/>
        </w:rPr>
        <w:t>k</w:t>
      </w:r>
      <w:r w:rsidR="00B957F8" w:rsidRPr="00FB24D5">
        <w:t xml:space="preserve"> </w:t>
      </w:r>
      <w:r w:rsidR="00B957F8">
        <w:t>η εξίσωση έχει δύο αντίστροφες ρίζες.</w:t>
      </w:r>
      <w:r w:rsidR="00B957F8">
        <w:br/>
      </w:r>
      <w:r w:rsidR="00350E85">
        <w:rPr>
          <w:b/>
        </w:rPr>
        <w:t>Δ</w:t>
      </w:r>
      <w:r w:rsidR="00B957F8" w:rsidRPr="00D30833">
        <w:rPr>
          <w:b/>
        </w:rPr>
        <w:t>4.</w:t>
      </w:r>
      <w:r w:rsidR="00B957F8">
        <w:t xml:space="preserve"> Να βρείτε το </w:t>
      </w:r>
      <w:r w:rsidR="00B957F8">
        <w:rPr>
          <w:lang w:val="en-US"/>
        </w:rPr>
        <w:t>k</w:t>
      </w:r>
      <w:r w:rsidR="00B957F8" w:rsidRPr="00B957F8">
        <w:t xml:space="preserve"> </w:t>
      </w:r>
      <w:r w:rsidR="00B957F8">
        <w:t xml:space="preserve">ώστε το άθροισμα των ριζών του τριωνύμου να ισούται με 4 και για την </w:t>
      </w:r>
      <w:r w:rsidR="009D5DC2">
        <w:t>τιμή</w:t>
      </w:r>
      <w:r w:rsidR="00B957F8">
        <w:t xml:space="preserve"> του </w:t>
      </w:r>
      <w:r w:rsidR="00B957F8">
        <w:rPr>
          <w:lang w:val="en-US"/>
        </w:rPr>
        <w:t>k</w:t>
      </w:r>
      <w:r w:rsidR="00B957F8" w:rsidRPr="00B957F8">
        <w:t xml:space="preserve"> </w:t>
      </w:r>
      <w:r w:rsidR="00B957F8">
        <w:t>που βρήκατε να υπολογίσετε τις ρίζες.</w:t>
      </w:r>
    </w:p>
    <w:p w:rsidR="00253E30" w:rsidRDefault="00253E30"/>
    <w:p w:rsidR="00253E30" w:rsidRDefault="00253E30"/>
    <w:p w:rsidR="00253E30" w:rsidRDefault="00253E30"/>
    <w:p w:rsidR="00253E30" w:rsidRDefault="00253E30"/>
    <w:p w:rsidR="00253E30" w:rsidRDefault="00253E30"/>
    <w:p w:rsidR="00253E30" w:rsidRDefault="00253E30"/>
    <w:p w:rsidR="00253E30" w:rsidRDefault="00253E30"/>
    <w:p w:rsidR="00253E30" w:rsidRPr="0055403A" w:rsidRDefault="00253E30" w:rsidP="0055403A">
      <w:pPr>
        <w:jc w:val="center"/>
        <w:rPr>
          <w:b/>
        </w:rPr>
      </w:pPr>
      <w:r w:rsidRPr="0055403A">
        <w:rPr>
          <w:b/>
        </w:rPr>
        <w:t>ΑΠΑΝΤΗΣΕΙΣ</w:t>
      </w:r>
    </w:p>
    <w:p w:rsidR="00253E30" w:rsidRDefault="00253E30">
      <w:r>
        <w:t>Α2. Σ-Σ-Σ-Λ-Λ</w:t>
      </w:r>
    </w:p>
    <w:p w:rsidR="00253E30" w:rsidRDefault="00253E30">
      <w:pPr>
        <w:rPr>
          <w:lang w:val="en-US"/>
        </w:rPr>
      </w:pPr>
      <w:r>
        <w:t>Β1. Είναι Δ=(</w:t>
      </w:r>
      <w:r w:rsidRPr="00253E30">
        <w:t>2</w:t>
      </w:r>
      <w:r>
        <w:rPr>
          <w:lang w:val="en-US"/>
        </w:rPr>
        <w:t>k</w:t>
      </w:r>
      <w:r w:rsidRPr="00253E30">
        <w:t>+</w:t>
      </w:r>
      <w:r>
        <w:rPr>
          <w:lang w:val="en-US"/>
        </w:rPr>
        <w:t>m</w:t>
      </w:r>
      <w:r w:rsidRPr="00253E30">
        <w:t>)</w:t>
      </w:r>
      <w:r w:rsidRPr="00253E30">
        <w:rPr>
          <w:vertAlign w:val="superscript"/>
        </w:rPr>
        <w:t>2</w:t>
      </w:r>
      <w:r w:rsidRPr="00253E30">
        <w:t xml:space="preserve">, </w:t>
      </w:r>
      <w:r>
        <w:t>μη αρνητική ποσότητα.</w:t>
      </w:r>
      <w:r>
        <w:br/>
        <w:t xml:space="preserve">Β2. Οι ρίζες είναι τα : </w:t>
      </w:r>
      <w:r w:rsidRPr="00253E30">
        <w:t>2</w:t>
      </w:r>
      <w:r>
        <w:rPr>
          <w:lang w:val="en-US"/>
        </w:rPr>
        <w:t>k</w:t>
      </w:r>
      <w:r w:rsidRPr="00253E30">
        <w:t xml:space="preserve"> </w:t>
      </w:r>
      <w:r>
        <w:t>και (</w:t>
      </w:r>
      <w:r w:rsidRPr="00253E30">
        <w:t>-</w:t>
      </w:r>
      <w:r>
        <w:rPr>
          <w:lang w:val="en-US"/>
        </w:rPr>
        <w:t>m</w:t>
      </w:r>
      <w:r w:rsidRPr="00253E30">
        <w:t>).</w:t>
      </w:r>
      <w:r w:rsidRPr="00253E30">
        <w:br/>
      </w:r>
      <w:r>
        <w:rPr>
          <w:lang w:val="en-US"/>
        </w:rPr>
        <w:t>B3. 2kmx</w:t>
      </w:r>
      <w:r>
        <w:rPr>
          <w:vertAlign w:val="superscript"/>
          <w:lang w:val="en-US"/>
        </w:rPr>
        <w:t>2</w:t>
      </w:r>
      <w:r>
        <w:rPr>
          <w:lang w:val="en-US"/>
        </w:rPr>
        <w:t>-(m-2k)x-1=0</w:t>
      </w:r>
    </w:p>
    <w:p w:rsidR="001A2943" w:rsidRDefault="007C1E8D">
      <w:pPr>
        <w:rPr>
          <w:lang w:val="en-US"/>
        </w:rPr>
      </w:pPr>
      <w:r w:rsidRPr="008A7AFF">
        <w:rPr>
          <w:position w:val="-46"/>
        </w:rPr>
        <w:object w:dxaOrig="9960" w:dyaOrig="1040">
          <v:shape id="_x0000_i1036" type="#_x0000_t75" style="width:498pt;height:51.75pt" o:ole="">
            <v:imagedata r:id="rId27" o:title=""/>
          </v:shape>
          <o:OLEObject Type="Embed" ProgID="Equation.DSMT4" ShapeID="_x0000_i1036" DrawAspect="Content" ObjectID="_1639752013" r:id="rId28"/>
        </w:object>
      </w:r>
    </w:p>
    <w:p w:rsidR="001A2943" w:rsidRDefault="001A2943">
      <w:pPr>
        <w:rPr>
          <w:lang w:val="en-US"/>
        </w:rPr>
      </w:pPr>
      <w:r w:rsidRPr="008A7AFF">
        <w:rPr>
          <w:position w:val="-34"/>
        </w:rPr>
        <w:object w:dxaOrig="10359" w:dyaOrig="800">
          <v:shape id="_x0000_i1037" type="#_x0000_t75" style="width:518.25pt;height:39.75pt" o:ole="">
            <v:imagedata r:id="rId29" o:title=""/>
          </v:shape>
          <o:OLEObject Type="Embed" ProgID="Equation.DSMT4" ShapeID="_x0000_i1037" DrawAspect="Content" ObjectID="_1639752014" r:id="rId30"/>
        </w:object>
      </w:r>
    </w:p>
    <w:p w:rsidR="001A2943" w:rsidRDefault="001A2943">
      <w:r>
        <w:t xml:space="preserve">Δ1. Για να έχει μία μόνο ρίζα πρέπει να είναι πρωτοβάθμια, συνεπώς να μηδενίζεται η ποσότητα </w:t>
      </w:r>
      <w:r>
        <w:rPr>
          <w:lang w:val="en-US"/>
        </w:rPr>
        <w:t>k</w:t>
      </w:r>
      <w:r w:rsidRPr="001A2943">
        <w:rPr>
          <w:vertAlign w:val="superscript"/>
        </w:rPr>
        <w:t>2</w:t>
      </w:r>
      <w:r w:rsidRPr="001A2943">
        <w:t xml:space="preserve">-1. </w:t>
      </w:r>
      <w:r>
        <w:t xml:space="preserve">Από τις δύο τιμές, μόνο η </w:t>
      </w:r>
      <w:r>
        <w:rPr>
          <w:lang w:val="en-US"/>
        </w:rPr>
        <w:t>k</w:t>
      </w:r>
      <w:r w:rsidRPr="001A2943">
        <w:t xml:space="preserve">=1 </w:t>
      </w:r>
      <w:r>
        <w:t xml:space="preserve">είναι δεκτή, γιατί αν </w:t>
      </w:r>
      <w:r>
        <w:rPr>
          <w:lang w:val="en-US"/>
        </w:rPr>
        <w:t>k</w:t>
      </w:r>
      <w:r w:rsidRPr="001A2943">
        <w:t>=-1</w:t>
      </w:r>
      <w:r>
        <w:t xml:space="preserve"> η εξίσωση γίνεται αδύνατη.</w:t>
      </w:r>
      <w:r>
        <w:br/>
        <w:t xml:space="preserve">Δ2. Ζητώ Δ&gt;0 και τελικά προκύπτει </w:t>
      </w:r>
      <w:r>
        <w:rPr>
          <w:lang w:val="en-US"/>
        </w:rPr>
        <w:t>k&gt;-1.</w:t>
      </w:r>
      <w:r>
        <w:rPr>
          <w:lang w:val="en-US"/>
        </w:rPr>
        <w:br/>
      </w:r>
      <w:r w:rsidRPr="008A7AFF">
        <w:rPr>
          <w:position w:val="-44"/>
        </w:rPr>
        <w:object w:dxaOrig="9120" w:dyaOrig="999">
          <v:shape id="_x0000_i1038" type="#_x0000_t75" style="width:456pt;height:50.25pt" o:ole="">
            <v:imagedata r:id="rId31" o:title=""/>
          </v:shape>
          <o:OLEObject Type="Embed" ProgID="Equation.DSMT4" ShapeID="_x0000_i1038" DrawAspect="Content" ObjectID="_1639752015" r:id="rId32"/>
        </w:object>
      </w:r>
    </w:p>
    <w:p w:rsidR="00253E30" w:rsidRPr="00253E30" w:rsidRDefault="0055403A">
      <w:r w:rsidRPr="008A7AFF">
        <w:rPr>
          <w:position w:val="-76"/>
        </w:rPr>
        <w:object w:dxaOrig="9680" w:dyaOrig="1640">
          <v:shape id="_x0000_i1039" type="#_x0000_t75" style="width:483.75pt;height:81.75pt" o:ole="">
            <v:imagedata r:id="rId33" o:title=""/>
          </v:shape>
          <o:OLEObject Type="Embed" ProgID="Equation.DSMT4" ShapeID="_x0000_i1039" DrawAspect="Content" ObjectID="_1639752016" r:id="rId34"/>
        </w:object>
      </w:r>
      <w:r w:rsidR="00253E30">
        <w:t xml:space="preserve"> </w:t>
      </w:r>
    </w:p>
    <w:sectPr w:rsidR="00253E30" w:rsidRPr="00253E30" w:rsidSect="00DA68BF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4DD1" w:rsidRDefault="00DD4DD1" w:rsidP="002710F3">
      <w:pPr>
        <w:spacing w:after="0" w:line="240" w:lineRule="auto"/>
      </w:pPr>
      <w:r>
        <w:separator/>
      </w:r>
    </w:p>
  </w:endnote>
  <w:endnote w:type="continuationSeparator" w:id="1">
    <w:p w:rsidR="00DD4DD1" w:rsidRDefault="00DD4DD1" w:rsidP="002710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4DD1" w:rsidRDefault="00DD4DD1" w:rsidP="002710F3">
      <w:pPr>
        <w:spacing w:after="0" w:line="240" w:lineRule="auto"/>
      </w:pPr>
      <w:r>
        <w:separator/>
      </w:r>
    </w:p>
  </w:footnote>
  <w:footnote w:type="continuationSeparator" w:id="1">
    <w:p w:rsidR="00DD4DD1" w:rsidRDefault="00DD4DD1" w:rsidP="002710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0768969" o:spid="_x0000_s3074" type="#_x0000_t136" style="position:absolute;margin-left:0;margin-top:0;width:632.3pt;height:105.3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0768970" o:spid="_x0000_s3075" type="#_x0000_t136" style="position:absolute;margin-left:0;margin-top:0;width:632.3pt;height:105.3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0F3" w:rsidRDefault="002710F3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0768968" o:spid="_x0000_s3073" type="#_x0000_t136" style="position:absolute;margin-left:0;margin-top:0;width:632.3pt;height:105.3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Βασίλης Μπακούρος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4098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DA68BF"/>
    <w:rsid w:val="001A2943"/>
    <w:rsid w:val="002368D8"/>
    <w:rsid w:val="00253E30"/>
    <w:rsid w:val="002710F3"/>
    <w:rsid w:val="00350E85"/>
    <w:rsid w:val="0055403A"/>
    <w:rsid w:val="005D1231"/>
    <w:rsid w:val="007C1E8D"/>
    <w:rsid w:val="009A2C58"/>
    <w:rsid w:val="009D5DC2"/>
    <w:rsid w:val="00B957F8"/>
    <w:rsid w:val="00D30833"/>
    <w:rsid w:val="00D61FF9"/>
    <w:rsid w:val="00DA68BF"/>
    <w:rsid w:val="00DD4DD1"/>
    <w:rsid w:val="00FB24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2C58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A68BF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DA68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DA68B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Char0"/>
    <w:uiPriority w:val="99"/>
    <w:semiHidden/>
    <w:unhideWhenUsed/>
    <w:rsid w:val="002710F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semiHidden/>
    <w:rsid w:val="002710F3"/>
  </w:style>
  <w:style w:type="paragraph" w:styleId="a6">
    <w:name w:val="footer"/>
    <w:basedOn w:val="a"/>
    <w:link w:val="Char1"/>
    <w:uiPriority w:val="99"/>
    <w:semiHidden/>
    <w:unhideWhenUsed/>
    <w:rsid w:val="002710F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semiHidden/>
    <w:rsid w:val="002710F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F0B77B-5A98-4BC8-A6AF-30080E7B75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2</Pages>
  <Words>305</Words>
  <Characters>1652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5</cp:revision>
  <dcterms:created xsi:type="dcterms:W3CDTF">2020-01-05T10:18:00Z</dcterms:created>
  <dcterms:modified xsi:type="dcterms:W3CDTF">2020-01-05T15:53:00Z</dcterms:modified>
</cp:coreProperties>
</file>